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74" r:id="rId9"/>
    <p:sldId id="262" r:id="rId10"/>
    <p:sldId id="263" r:id="rId11"/>
    <p:sldId id="264" r:id="rId12"/>
    <p:sldId id="266" r:id="rId13"/>
    <p:sldId id="272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D0FE-BC0C-4536-8F98-A771054CFF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33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9866" y="1484784"/>
            <a:ext cx="82545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Chia hết và chia có dư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7558" y="5170904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154" y="331549"/>
            <a:ext cx="7178005" cy="1111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47" y="2492896"/>
            <a:ext cx="8452817" cy="131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497865" y="1988840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(SGK/Tr.21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3807223"/>
            <a:ext cx="852405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Trả lời : </a:t>
            </a:r>
          </a:p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+ Có thể chia đều 15 quyển cho 3 bạn . </a:t>
            </a:r>
          </a:p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Vì 15 = 3. </a:t>
            </a:r>
            <a:r>
              <a:rPr lang="en-US" sz="3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0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+ 0 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(15 chia 3 được thương là 5 dư 0)</a:t>
            </a:r>
            <a:endParaRPr lang="en-US" sz="3000" b="1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+ Không thể chia đều 7 quyển cho 3 bạn. </a:t>
            </a:r>
          </a:p>
          <a:p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Vì 7 = 3. </a:t>
            </a:r>
            <a:r>
              <a:rPr lang="en-US" sz="3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0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</a:rPr>
              <a:t> (7 chia 3 được thương là 2 và dư 1)</a:t>
            </a:r>
            <a:endParaRPr lang="en-US" sz="30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09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11560" y="250077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Tính chất 2 (SGK/Tr.2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41778"/>
            <a:ext cx="8568952" cy="100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25" y="1988840"/>
            <a:ext cx="8568952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49080"/>
            <a:ext cx="835292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98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24" name="Picture 1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0648"/>
            <a:ext cx="8640960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7236296" y="2492896"/>
            <a:ext cx="360040" cy="43204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760692" y="2420888"/>
            <a:ext cx="7478600" cy="1511672"/>
            <a:chOff x="760692" y="2420888"/>
            <a:chExt cx="7478600" cy="151167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098286"/>
                </p:ext>
              </p:extLst>
            </p:nvPr>
          </p:nvGraphicFramePr>
          <p:xfrm>
            <a:off x="760692" y="2420888"/>
            <a:ext cx="7478600" cy="1511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2" name="Equation" r:id="rId4" imgW="3530520" imgH="774360" progId="Equation.DSMT4">
                    <p:embed/>
                  </p:oleObj>
                </mc:Choice>
                <mc:Fallback>
                  <p:oleObj name="Equation" r:id="rId4" imgW="3530520" imgH="774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692" y="2420888"/>
                          <a:ext cx="7478600" cy="1511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/>
            <p:nvPr/>
          </p:nvCxnSpPr>
          <p:spPr>
            <a:xfrm flipH="1">
              <a:off x="5436096" y="3356992"/>
              <a:ext cx="360040" cy="43204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06740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31638"/>
            <a:ext cx="8424937" cy="1480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62881"/>
              </p:ext>
            </p:extLst>
          </p:nvPr>
        </p:nvGraphicFramePr>
        <p:xfrm>
          <a:off x="179512" y="2348880"/>
          <a:ext cx="867415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6311880" imgH="2958840" progId="Equation.DSMT4">
                  <p:embed/>
                </p:oleObj>
              </mc:Choice>
              <mc:Fallback>
                <p:oleObj name="Equation" r:id="rId4" imgW="6311880" imgH="295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48880"/>
                        <a:ext cx="8674152" cy="374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0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280920" cy="624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349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4664"/>
            <a:ext cx="8736371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564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18320" y="332656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Kiến thức trọng tâm (học SGK/Tr.2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07768"/>
            <a:ext cx="8784976" cy="367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56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2" y="332656"/>
            <a:ext cx="853690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86052" y="1988840"/>
            <a:ext cx="885044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55 chia cho 3 có số dư là 0 ( vì 255 = 3. 85 )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157 chia cho 3 có số dư là 1 (vì 157 = 3. 52 +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5 105 chia cho 3 có số dư là 2.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                                ( vì 5105 = 3.1701 +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) Vì 17 = 4. 4 +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(17 chia 4 được thương là 4 dư 1. Nên 17 bạn không thể xếp vào 4 xe taxi mà mỗi xe chỉ chở được không quá 4 bạn)</a:t>
            </a:r>
          </a:p>
        </p:txBody>
      </p:sp>
    </p:spTree>
    <p:extLst>
      <p:ext uri="{BB962C8B-B14F-4D97-AF65-F5344CB8AC3E}">
        <p14:creationId xmlns:p14="http://schemas.microsoft.com/office/powerpoint/2010/main" val="331229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5249" y="548680"/>
            <a:ext cx="82545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chia hết của một tổng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49" y="1712015"/>
            <a:ext cx="8372475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7865" y="1127240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1 (SGK/Tr.2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2200" y="3368199"/>
            <a:ext cx="80755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: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08234"/>
              </p:ext>
            </p:extLst>
          </p:nvPr>
        </p:nvGraphicFramePr>
        <p:xfrm>
          <a:off x="1968264" y="3660586"/>
          <a:ext cx="4968552" cy="307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4" imgW="2730240" imgH="1688760" progId="Equation.DSMT4">
                  <p:embed/>
                </p:oleObj>
              </mc:Choice>
              <mc:Fallback>
                <p:oleObj name="Equation" r:id="rId4" imgW="27302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264" y="3660586"/>
                        <a:ext cx="4968552" cy="307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43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560" y="250077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Tính chất 1 (SGK/Tr.2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70" y="823345"/>
            <a:ext cx="8420260" cy="933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51489" y="1756953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Không thực hiện phép tính, xét xem tổng sau có chia hết cho 7 không ?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a) 49 + 77 ;    b) 15.7 + 14. 39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61657"/>
              </p:ext>
            </p:extLst>
          </p:nvPr>
        </p:nvGraphicFramePr>
        <p:xfrm>
          <a:off x="528545" y="3212976"/>
          <a:ext cx="6059679" cy="349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4" imgW="3085920" imgH="2095200" progId="Equation.DSMT4">
                  <p:embed/>
                </p:oleObj>
              </mc:Choice>
              <mc:Fallback>
                <p:oleObj name="Equation" r:id="rId4" imgW="3085920" imgH="209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45" y="3212976"/>
                        <a:ext cx="6059679" cy="349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87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9342" y="943853"/>
            <a:ext cx="78651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Không thực hiện phép tính, xét xem tổng sau có chia hết cho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không ?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560" y="250077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Thực hành (HS tự làm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9592" y="2132856"/>
            <a:ext cx="49824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6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54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;    b)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18 + 17. 24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12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76672"/>
            <a:ext cx="8420260" cy="180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971600" y="2475775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Không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thực hiện phép tính, xét xem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iệu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sau có chia hết cho 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không ?</a:t>
            </a:r>
          </a:p>
        </p:txBody>
      </p:sp>
      <p:sp>
        <p:nvSpPr>
          <p:cNvPr id="5" name="Rectangle 4"/>
          <p:cNvSpPr/>
          <p:nvPr/>
        </p:nvSpPr>
        <p:spPr>
          <a:xfrm>
            <a:off x="971600" y="3593813"/>
            <a:ext cx="7027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a) 88 – 32                  b) 80 – 16 (tự làm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96257"/>
              </p:ext>
            </p:extLst>
          </p:nvPr>
        </p:nvGraphicFramePr>
        <p:xfrm>
          <a:off x="359532" y="4293096"/>
          <a:ext cx="8424936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4647960" imgH="355320" progId="Equation.DSMT4">
                  <p:embed/>
                </p:oleObj>
              </mc:Choice>
              <mc:Fallback>
                <p:oleObj name="Equation" r:id="rId4" imgW="46479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4293096"/>
                        <a:ext cx="8424936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18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071"/>
            <a:ext cx="8964488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55576" y="3212976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Không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thực hiện phép tính, xét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xem tổng sau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ó chia hết cho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không ?</a:t>
            </a:r>
          </a:p>
        </p:txBody>
      </p:sp>
      <p:sp>
        <p:nvSpPr>
          <p:cNvPr id="5" name="Rectangle 4"/>
          <p:cNvSpPr/>
          <p:nvPr/>
        </p:nvSpPr>
        <p:spPr>
          <a:xfrm>
            <a:off x="899592" y="4290194"/>
            <a:ext cx="6476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6 + 24 + 48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;    b)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4.19 + 12 + 60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19062"/>
              </p:ext>
            </p:extLst>
          </p:nvPr>
        </p:nvGraphicFramePr>
        <p:xfrm>
          <a:off x="693738" y="5084763"/>
          <a:ext cx="681513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3759120" imgH="774360" progId="Equation.DSMT4">
                  <p:embed/>
                </p:oleObj>
              </mc:Choice>
              <mc:Fallback>
                <p:oleObj name="Equation" r:id="rId4" imgW="3759120" imgH="774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084763"/>
                        <a:ext cx="6815137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25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0" y="973827"/>
            <a:ext cx="8582025" cy="2167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7865" y="260648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Khám phá 2 (SGK/Tr.2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76941"/>
              </p:ext>
            </p:extLst>
          </p:nvPr>
        </p:nvGraphicFramePr>
        <p:xfrm>
          <a:off x="528844" y="3144625"/>
          <a:ext cx="7866707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4" imgW="5092560" imgH="1231560" progId="Equation.DSMT4">
                  <p:embed/>
                </p:oleObj>
              </mc:Choice>
              <mc:Fallback>
                <p:oleObj name="Equation" r:id="rId4" imgW="5092560" imgH="1231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44" y="3144625"/>
                        <a:ext cx="7866707" cy="205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H="1">
            <a:off x="1475656" y="3933056"/>
            <a:ext cx="144016" cy="288032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7812360" y="3933056"/>
            <a:ext cx="144016" cy="288032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051720" y="4725144"/>
            <a:ext cx="216024" cy="288032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7956376" y="4675940"/>
            <a:ext cx="216024" cy="288032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928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</TotalTime>
  <Words>380</Words>
  <Application>Microsoft Office PowerPoint</Application>
  <PresentationFormat>On-screen Show (4:3)</PresentationFormat>
  <Paragraphs>30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87</cp:revision>
  <dcterms:created xsi:type="dcterms:W3CDTF">2021-09-06T05:12:59Z</dcterms:created>
  <dcterms:modified xsi:type="dcterms:W3CDTF">2021-09-21T11:02:50Z</dcterms:modified>
</cp:coreProperties>
</file>